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2408B" w:rsidRPr="004564F5" w:rsidRDefault="00C34EB3" w:rsidP="00C8141C">
      <w:pPr>
        <w:jc w:val="center"/>
        <w:rPr>
          <w:rFonts w:eastAsia="Calibri"/>
          <w:b/>
          <w:sz w:val="28"/>
          <w:szCs w:val="28"/>
          <w:u w:val="single"/>
          <w:lang w:val="bg-BG" w:eastAsia="en-US"/>
        </w:rPr>
      </w:pPr>
      <w:r w:rsidRPr="004564F5">
        <w:rPr>
          <w:rFonts w:eastAsia="Calibri"/>
          <w:b/>
          <w:sz w:val="28"/>
          <w:szCs w:val="28"/>
          <w:u w:val="single"/>
          <w:lang w:val="bg-BG" w:eastAsia="en-US"/>
        </w:rPr>
        <w:t>О</w:t>
      </w:r>
      <w:r w:rsidR="00E61B7E" w:rsidRPr="004564F5">
        <w:rPr>
          <w:rFonts w:eastAsia="Calibri"/>
          <w:b/>
          <w:sz w:val="28"/>
          <w:szCs w:val="28"/>
          <w:u w:val="single"/>
          <w:lang w:val="bg-BG" w:eastAsia="en-US"/>
        </w:rPr>
        <w:t>ТВЕТЫ И РЕШЕНИЯ ДЛЯ 5 КЛАССА</w:t>
      </w:r>
    </w:p>
    <w:p w:rsidR="00E61B7E" w:rsidRPr="00C8141C" w:rsidRDefault="00E61B7E" w:rsidP="00C8141C">
      <w:pPr>
        <w:jc w:val="both"/>
        <w:rPr>
          <w:rFonts w:eastAsia="Calibri"/>
          <w:b/>
          <w:sz w:val="24"/>
          <w:szCs w:val="24"/>
          <w:u w:val="single"/>
          <w:lang w:val="bg-BG" w:eastAsia="en-US"/>
        </w:rPr>
      </w:pPr>
    </w:p>
    <w:p w:rsidR="00D206B6" w:rsidRPr="00C8141C" w:rsidRDefault="00D206B6" w:rsidP="00C8141C">
      <w:pPr>
        <w:jc w:val="both"/>
        <w:rPr>
          <w:rFonts w:eastAsia="Calibri"/>
          <w:sz w:val="24"/>
          <w:szCs w:val="24"/>
          <w:lang w:val="ru-RU" w:eastAsia="en-US"/>
        </w:rPr>
      </w:pPr>
      <w:r w:rsidRPr="00C8141C">
        <w:rPr>
          <w:rFonts w:eastAsia="Calibri"/>
          <w:b/>
          <w:sz w:val="24"/>
          <w:szCs w:val="24"/>
          <w:lang w:val="ru-RU" w:eastAsia="en-US"/>
        </w:rPr>
        <w:t xml:space="preserve">1. Ответ. </w:t>
      </w:r>
      <w:r w:rsidRPr="00C8141C">
        <w:rPr>
          <w:rFonts w:eastAsia="Calibri"/>
          <w:b/>
          <w:sz w:val="24"/>
          <w:szCs w:val="24"/>
          <w:lang w:eastAsia="en-US"/>
        </w:rPr>
        <w:t>D</w:t>
      </w:r>
      <w:r w:rsidRPr="00C8141C">
        <w:rPr>
          <w:rFonts w:eastAsia="Calibri"/>
          <w:b/>
          <w:sz w:val="24"/>
          <w:szCs w:val="24"/>
          <w:lang w:val="ru-RU" w:eastAsia="en-US"/>
        </w:rPr>
        <w:t>).</w:t>
      </w:r>
      <w:r w:rsidRPr="00C8141C">
        <w:rPr>
          <w:rFonts w:eastAsia="Calibri"/>
          <w:sz w:val="24"/>
          <w:szCs w:val="24"/>
          <w:lang w:val="ru-RU" w:eastAsia="en-US"/>
        </w:rPr>
        <w:t xml:space="preserve"> Среди заданных чисел только 90 не делится на 7.</w:t>
      </w:r>
    </w:p>
    <w:p w:rsidR="00D206B6" w:rsidRPr="00C8141C" w:rsidRDefault="00463026" w:rsidP="00C8141C">
      <w:pPr>
        <w:jc w:val="both"/>
        <w:rPr>
          <w:rFonts w:eastAsia="Calibri"/>
          <w:sz w:val="24"/>
          <w:szCs w:val="24"/>
          <w:lang w:val="ru-RU" w:eastAsia="en-US"/>
        </w:rPr>
      </w:pPr>
      <w:r>
        <w:rPr>
          <w:rFonts w:eastAsia="Calibri"/>
          <w:noProof/>
          <w:sz w:val="24"/>
          <w:szCs w:val="24"/>
          <w:lang w:val="ru-RU" w:eastAsia="ru-RU"/>
        </w:rPr>
        <w:pict>
          <v:group id="_x0000_s1084" style="position:absolute;left:0;text-align:left;margin-left:93.2pt;margin-top:3.85pt;width:210.75pt;height:30pt;z-index:251659264" coordorigin="3971,4334" coordsize="4218,617"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85" type="#_x0000_t202" style="position:absolute;left:7414;top:4396;width:775;height:555" filled="f" stroked="f">
              <v:textbox>
                <w:txbxContent>
                  <w:p w:rsidR="00D206B6" w:rsidRPr="009B24C9" w:rsidRDefault="00D206B6" w:rsidP="00D206B6">
                    <w:pPr>
                      <w:rPr>
                        <w:sz w:val="24"/>
                        <w:szCs w:val="24"/>
                        <w:lang w:val="bg-BG"/>
                      </w:rPr>
                    </w:pPr>
                    <w:r>
                      <w:rPr>
                        <w:sz w:val="24"/>
                        <w:szCs w:val="24"/>
                        <w:lang w:val="bg-BG"/>
                      </w:rPr>
                      <w:t>70</w:t>
                    </w:r>
                  </w:p>
                </w:txbxContent>
              </v:textbox>
            </v:shape>
            <v:group id="_x0000_s1086" style="position:absolute;left:3971;top:4334;width:4035;height:617" coordorigin="3971,4334" coordsize="4035,617">
              <v:shape id="_x0000_s1087" type="#_x0000_t202" style="position:absolute;left:6267;top:4396;width:775;height:555" filled="f" stroked="f">
                <v:textbox>
                  <w:txbxContent>
                    <w:p w:rsidR="00D206B6" w:rsidRPr="009B24C9" w:rsidRDefault="00D206B6" w:rsidP="00D206B6">
                      <w:pPr>
                        <w:rPr>
                          <w:sz w:val="24"/>
                          <w:szCs w:val="24"/>
                          <w:lang w:val="bg-BG"/>
                        </w:rPr>
                      </w:pPr>
                      <w:r>
                        <w:rPr>
                          <w:sz w:val="24"/>
                          <w:szCs w:val="24"/>
                          <w:lang w:val="bg-BG"/>
                        </w:rPr>
                        <w:t>42</w:t>
                      </w:r>
                    </w:p>
                  </w:txbxContent>
                </v:textbox>
              </v:shape>
              <v:group id="_x0000_s1088" style="position:absolute;left:3971;top:4334;width:4035;height:617" coordorigin="3971,4334" coordsize="4035,617">
                <v:group id="_x0000_s1089" style="position:absolute;left:3971;top:4334;width:4035;height:607" coordorigin="3971,4334" coordsize="4035,607">
                  <v:group id="_x0000_s1090" style="position:absolute;left:3974;top:4334;width:4032;height:577" coordorigin="4144,4434" coordsize="4032,577">
                    <v:rect id="_x0000_s1091" style="position:absolute;left:6448;top:4434;width:576;height:577" filled="f" strokeweight="1.5pt"/>
                    <v:rect id="_x0000_s1092" style="position:absolute;left:7599;top:4434;width:577;height:577" filled="f" strokeweight="1.5pt"/>
                    <v:rect id="_x0000_s1093" style="position:absolute;left:4144;top:4434;width:577;height:577" filled="f" strokeweight="1.5pt"/>
                    <v:rect id="_x0000_s1094" style="position:absolute;left:5296;top:4434;width:576;height:577" filled="f" strokeweight="1.5pt"/>
                    <v:group id="_x0000_s1095" style="position:absolute;left:6012;top:4697;width:288;height:106" coordorigin="8424,936" coordsize="288,105">
                      <v:line id="_x0000_s1096" style="position:absolute" from="8424,936" to="8712,937" strokeweight="1.5pt"/>
                      <v:line id="_x0000_s1097" style="position:absolute" from="8424,1040" to="8712,1041" strokeweight="1.5pt"/>
                    </v:group>
                    <v:group id="_x0000_s1098" style="position:absolute;left:4890;top:4596;width:228;height:207" coordorigin="4890,4596" coordsize="228,207">
                      <v:line id="_x0000_s1099" style="position:absolute" from="4900,4608" to="5118,4803" strokeweight="1.5pt"/>
                      <v:line id="_x0000_s1100" style="position:absolute;rotation:-90" from="4899,4587" to="5106,4812" strokeweight="1.5pt"/>
                    </v:group>
                    <v:group id="_x0000_s1101" style="position:absolute;left:7200;top:4626;width:228;height:207" coordorigin="4890,4596" coordsize="228,207">
                      <v:line id="_x0000_s1102" style="position:absolute" from="4900,4608" to="5118,4803" strokeweight="1.5pt"/>
                      <v:line id="_x0000_s1103" style="position:absolute;rotation:-90" from="4899,4587" to="5106,4812" strokeweight="1.5pt"/>
                    </v:group>
                  </v:group>
                  <v:shape id="_x0000_s1104" type="#_x0000_t202" style="position:absolute;left:3971;top:4386;width:775;height:555" filled="f" stroked="f">
                    <v:textbox>
                      <w:txbxContent>
                        <w:p w:rsidR="00D206B6" w:rsidRPr="009B24C9" w:rsidRDefault="00D206B6" w:rsidP="00D206B6">
                          <w:pPr>
                            <w:rPr>
                              <w:sz w:val="24"/>
                              <w:szCs w:val="24"/>
                              <w:lang w:val="bg-BG"/>
                            </w:rPr>
                          </w:pPr>
                          <w:r>
                            <w:rPr>
                              <w:sz w:val="24"/>
                              <w:szCs w:val="24"/>
                              <w:lang w:val="bg-BG"/>
                            </w:rPr>
                            <w:t>28</w:t>
                          </w:r>
                        </w:p>
                      </w:txbxContent>
                    </v:textbox>
                  </v:shape>
                </v:group>
                <v:shape id="_x0000_s1105" type="#_x0000_t202" style="position:absolute;left:5082;top:4396;width:775;height:555" filled="f" stroked="f">
                  <v:textbox>
                    <w:txbxContent>
                      <w:p w:rsidR="00D206B6" w:rsidRPr="009B24C9" w:rsidRDefault="00D206B6" w:rsidP="00D206B6">
                        <w:pPr>
                          <w:rPr>
                            <w:sz w:val="24"/>
                            <w:szCs w:val="24"/>
                            <w:lang w:val="bg-BG"/>
                          </w:rPr>
                        </w:pPr>
                        <w:r>
                          <w:rPr>
                            <w:sz w:val="24"/>
                            <w:szCs w:val="24"/>
                            <w:lang w:val="bg-BG"/>
                          </w:rPr>
                          <w:t>105</w:t>
                        </w:r>
                      </w:p>
                    </w:txbxContent>
                  </v:textbox>
                </v:shape>
              </v:group>
            </v:group>
          </v:group>
        </w:pict>
      </w:r>
    </w:p>
    <w:p w:rsidR="00D206B6" w:rsidRPr="00C8141C" w:rsidRDefault="00D206B6" w:rsidP="00C8141C">
      <w:pPr>
        <w:jc w:val="both"/>
        <w:rPr>
          <w:rFonts w:eastAsia="Calibri"/>
          <w:sz w:val="24"/>
          <w:szCs w:val="24"/>
          <w:lang w:val="ru-RU" w:eastAsia="en-US"/>
        </w:rPr>
      </w:pPr>
    </w:p>
    <w:p w:rsidR="00D206B6" w:rsidRPr="00C8141C" w:rsidRDefault="00D206B6" w:rsidP="00C8141C">
      <w:pPr>
        <w:jc w:val="both"/>
        <w:rPr>
          <w:rFonts w:eastAsia="Calibri"/>
          <w:sz w:val="24"/>
          <w:szCs w:val="24"/>
          <w:lang w:val="ru-RU" w:eastAsia="en-US"/>
        </w:rPr>
      </w:pPr>
    </w:p>
    <w:p w:rsidR="00D206B6" w:rsidRPr="00C8141C" w:rsidRDefault="00D206B6" w:rsidP="00C8141C">
      <w:pPr>
        <w:jc w:val="both"/>
        <w:rPr>
          <w:sz w:val="24"/>
          <w:szCs w:val="24"/>
          <w:lang w:val="ru-RU"/>
        </w:rPr>
      </w:pPr>
      <w:r w:rsidRPr="00C8141C">
        <w:rPr>
          <w:b/>
          <w:sz w:val="24"/>
          <w:szCs w:val="24"/>
          <w:lang w:val="bg-BG"/>
        </w:rPr>
        <w:t xml:space="preserve">2. Ответ. </w:t>
      </w:r>
      <w:r w:rsidR="00375078" w:rsidRPr="00C8141C">
        <w:rPr>
          <w:b/>
          <w:sz w:val="24"/>
          <w:szCs w:val="24"/>
        </w:rPr>
        <w:t>B</w:t>
      </w:r>
      <w:r w:rsidRPr="00C8141C">
        <w:rPr>
          <w:b/>
          <w:sz w:val="24"/>
          <w:szCs w:val="24"/>
          <w:lang w:val="ru-RU"/>
        </w:rPr>
        <w:t>)</w:t>
      </w:r>
      <w:r w:rsidRPr="00C8141C">
        <w:rPr>
          <w:b/>
          <w:sz w:val="24"/>
          <w:szCs w:val="24"/>
          <w:lang w:val="bg-BG"/>
        </w:rPr>
        <w:t>.</w:t>
      </w:r>
      <w:r w:rsidR="00375078" w:rsidRPr="00C8141C">
        <w:rPr>
          <w:b/>
          <w:sz w:val="24"/>
          <w:szCs w:val="24"/>
          <w:lang w:val="ru-RU"/>
        </w:rPr>
        <w:t xml:space="preserve"> </w:t>
      </w:r>
      <w:r w:rsidR="00375078" w:rsidRPr="00C8141C">
        <w:rPr>
          <w:sz w:val="24"/>
          <w:szCs w:val="24"/>
          <w:lang w:val="ru-RU"/>
        </w:rPr>
        <w:t>Среди заданных чисел только 16 не делится на 3.</w:t>
      </w:r>
    </w:p>
    <w:p w:rsidR="00375078" w:rsidRPr="00C8141C" w:rsidRDefault="00375078" w:rsidP="00C8141C">
      <w:pPr>
        <w:jc w:val="both"/>
        <w:rPr>
          <w:rFonts w:eastAsia="Calibri"/>
          <w:sz w:val="24"/>
          <w:szCs w:val="24"/>
          <w:lang w:val="bg-BG" w:eastAsia="en-US"/>
        </w:rPr>
      </w:pPr>
    </w:p>
    <w:p w:rsidR="00375078" w:rsidRPr="00C8141C" w:rsidRDefault="00463026" w:rsidP="00C8141C">
      <w:pPr>
        <w:jc w:val="both"/>
        <w:rPr>
          <w:b/>
          <w:sz w:val="24"/>
          <w:szCs w:val="24"/>
          <w:lang w:val="bg-BG"/>
        </w:rPr>
      </w:pPr>
      <w:r w:rsidRPr="00463026">
        <w:rPr>
          <w:rFonts w:eastAsia="Calibri"/>
          <w:noProof/>
          <w:sz w:val="24"/>
          <w:szCs w:val="24"/>
          <w:lang w:eastAsia="bg-BG"/>
        </w:rPr>
        <w:pict>
          <v:group id="_x0000_s1128" style="position:absolute;left:0;text-align:left;margin-left:69.05pt;margin-top:1.95pt;width:329.75pt;height:29.3pt;z-index:251663360" coordorigin="2338,9213" coordsize="6595,586">
            <v:group id="_x0000_s1129" style="position:absolute;left:2338;top:9213;width:6472;height:586" coordorigin="2338,9213" coordsize="6472,586">
              <v:group id="_x0000_s1130" style="position:absolute;left:2338;top:9213;width:6472;height:586" coordorigin="2338,9213" coordsize="6472,586">
                <v:group id="_x0000_s1131" style="position:absolute;left:2338;top:9213;width:6472;height:586" coordorigin="2338,9213" coordsize="6472,586">
                  <v:group id="_x0000_s1132" style="position:absolute;left:2338;top:9213;width:6472;height:586" coordorigin="2338,9213" coordsize="6472,586">
                    <v:group id="_x0000_s1133" style="position:absolute;left:2338;top:9213;width:6472;height:586" coordorigin="2338,9213" coordsize="6472,586">
                      <v:group id="_x0000_s1134" style="position:absolute;left:2338;top:9213;width:6472;height:586" coordorigin="2332,7308" coordsize="6472,586">
                        <v:rect id="_x0000_s1135" style="position:absolute;left:5828;top:7311;width:576;height:577" filled="f" strokeweight="1.5pt"/>
                        <v:rect id="_x0000_s1136" style="position:absolute;left:6979;top:7311;width:577;height:577" filled="f" strokeweight="1.5pt"/>
                        <v:group id="_x0000_s1137" style="position:absolute;left:6522;top:7475;width:286;height:287" coordorigin="2952,2232" coordsize="288,288">
                          <v:line id="_x0000_s1138" style="position:absolute" from="2952,2376" to="3240,2376" strokeweight="1.5pt"/>
                          <v:line id="_x0000_s1139" style="position:absolute;rotation:-90" from="2959,2375" to="3247,2376" strokeweight="1.5pt"/>
                        </v:group>
                        <v:rect id="_x0000_s1140" style="position:absolute;left:3524;top:7311;width:577;height:577" filled="f" strokeweight="1.5pt"/>
                        <v:rect id="_x0000_s1141" style="position:absolute;left:4676;top:7311;width:576;height:577" filled="f" strokeweight="1.5pt"/>
                        <v:group id="_x0000_s1142" style="position:absolute;left:4217;top:7473;width:288;height:289" coordorigin="2952,2232" coordsize="288,288">
                          <v:line id="_x0000_s1143" style="position:absolute" from="2952,2376" to="3240,2376" strokeweight="1.5pt"/>
                          <v:line id="_x0000_s1144" style="position:absolute;rotation:-90" from="2959,2375" to="3247,2376" strokeweight="1.5pt"/>
                        </v:group>
                        <v:group id="_x0000_s1145" style="position:absolute;left:5392;top:7574;width:288;height:106" coordorigin="8424,936" coordsize="288,105">
                          <v:line id="_x0000_s1146" style="position:absolute" from="8424,936" to="8712,937" strokeweight="1.5pt"/>
                          <v:line id="_x0000_s1147" style="position:absolute" from="8424,1040" to="8712,1041" strokeweight="1.5pt"/>
                        </v:group>
                        <v:rect id="_x0000_s1148" style="position:absolute;left:8227;top:7317;width:577;height:577" filled="f" strokeweight="1.5pt"/>
                        <v:rect id="_x0000_s1149" style="position:absolute;left:2332;top:7308;width:577;height:577" filled="f" strokeweight="1.5pt"/>
                        <v:group id="_x0000_s1150" style="position:absolute;left:3080;top:7479;width:288;height:289" coordorigin="2952,2232" coordsize="288,288">
                          <v:line id="_x0000_s1151" style="position:absolute" from="2952,2376" to="3240,2376" strokeweight="1.5pt"/>
                          <v:line id="_x0000_s1152" style="position:absolute;rotation:-90" from="2959,2375" to="3247,2376" strokeweight="1.5pt"/>
                        </v:group>
                        <v:group id="_x0000_s1153" style="position:absolute;left:7742;top:7479;width:288;height:289" coordorigin="2952,2232" coordsize="288,288">
                          <v:line id="_x0000_s1154" style="position:absolute" from="2952,2376" to="3240,2376" strokeweight="1.5pt"/>
                          <v:line id="_x0000_s1155" style="position:absolute;rotation:-90" from="2959,2375" to="3247,2376" strokeweight="1.5pt"/>
                        </v:group>
                      </v:group>
                      <v:shape id="_x0000_s1156" type="#_x0000_t202" style="position:absolute;left:2395;top:9275;width:697;height:497" filled="f" stroked="f">
                        <v:textbox style="mso-next-textbox:#_x0000_s1156">
                          <w:txbxContent>
                            <w:p w:rsidR="00375078" w:rsidRPr="00296377" w:rsidRDefault="00375078" w:rsidP="00375078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t>6</w:t>
                              </w:r>
                            </w:p>
                          </w:txbxContent>
                        </v:textbox>
                      </v:shape>
                    </v:group>
                    <v:shape id="_x0000_s1157" type="#_x0000_t202" style="position:absolute;left:3591;top:9284;width:697;height:497" filled="f" stroked="f">
                      <v:textbox style="mso-next-textbox:#_x0000_s1157">
                        <w:txbxContent>
                          <w:p w:rsidR="00375078" w:rsidRPr="00296377" w:rsidRDefault="00375078" w:rsidP="00375078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sz w:val="24"/>
                                <w:szCs w:val="24"/>
                              </w:rPr>
                              <w:t>18</w:t>
                            </w:r>
                          </w:p>
                        </w:txbxContent>
                      </v:textbox>
                    </v:shape>
                  </v:group>
                  <v:shape id="_x0000_s1158" type="#_x0000_t202" style="position:absolute;left:4685;top:9270;width:697;height:497" filled="f" stroked="f">
                    <v:textbox style="mso-next-textbox:#_x0000_s1158">
                      <w:txbxContent>
                        <w:p w:rsidR="00375078" w:rsidRPr="00296377" w:rsidRDefault="00375078" w:rsidP="00375078">
                          <w:pPr>
                            <w:rPr>
                              <w:sz w:val="24"/>
                              <w:szCs w:val="24"/>
                            </w:rPr>
                          </w:pPr>
                          <w:r>
                            <w:rPr>
                              <w:sz w:val="24"/>
                              <w:szCs w:val="24"/>
                            </w:rPr>
                            <w:t>36</w:t>
                          </w:r>
                        </w:p>
                      </w:txbxContent>
                    </v:textbox>
                  </v:shape>
                </v:group>
                <v:shape id="_x0000_s1159" type="#_x0000_t202" style="position:absolute;left:5888;top:9293;width:697;height:497" filled="f" stroked="f">
                  <v:textbox style="mso-next-textbox:#_x0000_s1159">
                    <w:txbxContent>
                      <w:p w:rsidR="00375078" w:rsidRPr="00296377" w:rsidRDefault="00375078" w:rsidP="00375078">
                        <w:pPr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sz w:val="24"/>
                            <w:szCs w:val="24"/>
                          </w:rPr>
                          <w:t>9</w:t>
                        </w:r>
                      </w:p>
                    </w:txbxContent>
                  </v:textbox>
                </v:shape>
              </v:group>
              <v:shape id="_x0000_s1160" type="#_x0000_t202" style="position:absolute;left:7046;top:9279;width:697;height:497" filled="f" stroked="f">
                <v:textbox style="mso-next-textbox:#_x0000_s1160">
                  <w:txbxContent>
                    <w:p w:rsidR="00375078" w:rsidRPr="00296377" w:rsidRDefault="00375078" w:rsidP="00375078">
                      <w:pPr>
                        <w:rPr>
                          <w:sz w:val="24"/>
                          <w:szCs w:val="24"/>
                        </w:rPr>
                      </w:pPr>
                      <w:r>
                        <w:rPr>
                          <w:sz w:val="24"/>
                          <w:szCs w:val="24"/>
                        </w:rPr>
                        <w:t>21</w:t>
                      </w:r>
                    </w:p>
                  </w:txbxContent>
                </v:textbox>
              </v:shape>
            </v:group>
            <v:shape id="_x0000_s1161" type="#_x0000_t202" style="position:absolute;left:8236;top:9288;width:697;height:497" filled="f" stroked="f">
              <v:textbox>
                <w:txbxContent>
                  <w:p w:rsidR="00375078" w:rsidRPr="00296377" w:rsidRDefault="00375078" w:rsidP="00375078">
                    <w:pPr>
                      <w:rPr>
                        <w:sz w:val="24"/>
                        <w:szCs w:val="24"/>
                      </w:rPr>
                    </w:pPr>
                    <w:r>
                      <w:rPr>
                        <w:sz w:val="24"/>
                        <w:szCs w:val="24"/>
                      </w:rPr>
                      <w:t>30</w:t>
                    </w:r>
                  </w:p>
                  <w:p w:rsidR="00375078" w:rsidRDefault="00375078" w:rsidP="00375078"/>
                </w:txbxContent>
              </v:textbox>
            </v:shape>
          </v:group>
        </w:pict>
      </w:r>
    </w:p>
    <w:p w:rsidR="00375078" w:rsidRPr="00C8141C" w:rsidRDefault="00375078" w:rsidP="00C8141C">
      <w:pPr>
        <w:jc w:val="both"/>
        <w:rPr>
          <w:b/>
          <w:sz w:val="24"/>
          <w:szCs w:val="24"/>
          <w:lang w:val="bg-BG"/>
        </w:rPr>
      </w:pPr>
    </w:p>
    <w:p w:rsidR="00375078" w:rsidRPr="00C8141C" w:rsidRDefault="00375078" w:rsidP="00C8141C">
      <w:pPr>
        <w:jc w:val="both"/>
        <w:rPr>
          <w:b/>
          <w:sz w:val="24"/>
          <w:szCs w:val="24"/>
          <w:lang w:val="bg-BG"/>
        </w:rPr>
      </w:pPr>
    </w:p>
    <w:p w:rsidR="00375078" w:rsidRPr="00C8141C" w:rsidRDefault="00375078" w:rsidP="00C8141C">
      <w:pPr>
        <w:jc w:val="both"/>
        <w:rPr>
          <w:b/>
          <w:sz w:val="24"/>
          <w:szCs w:val="24"/>
          <w:lang w:val="ru-RU"/>
        </w:rPr>
      </w:pPr>
    </w:p>
    <w:p w:rsidR="00C34EB3" w:rsidRPr="00C8141C" w:rsidRDefault="00C34EB3" w:rsidP="00C8141C">
      <w:pPr>
        <w:jc w:val="both"/>
        <w:rPr>
          <w:rFonts w:eastAsia="Calibri"/>
          <w:sz w:val="24"/>
          <w:szCs w:val="24"/>
          <w:lang w:val="ru-RU" w:eastAsia="en-US"/>
        </w:rPr>
      </w:pPr>
      <w:r w:rsidRPr="00C8141C">
        <w:rPr>
          <w:b/>
          <w:sz w:val="24"/>
          <w:szCs w:val="24"/>
          <w:lang w:val="bg-BG"/>
        </w:rPr>
        <w:t xml:space="preserve">3. </w:t>
      </w:r>
      <w:r w:rsidR="00C8141C" w:rsidRPr="00C8141C">
        <w:rPr>
          <w:b/>
          <w:sz w:val="24"/>
          <w:szCs w:val="24"/>
          <w:lang w:val="bg-BG"/>
        </w:rPr>
        <w:t xml:space="preserve">Ответ </w:t>
      </w:r>
      <w:r w:rsidR="00C8141C" w:rsidRPr="00C8141C">
        <w:rPr>
          <w:b/>
          <w:sz w:val="24"/>
          <w:szCs w:val="24"/>
        </w:rPr>
        <w:t>D</w:t>
      </w:r>
      <w:r w:rsidR="00C8141C" w:rsidRPr="00C8141C">
        <w:rPr>
          <w:b/>
          <w:sz w:val="24"/>
          <w:szCs w:val="24"/>
          <w:lang w:val="ru-RU"/>
        </w:rPr>
        <w:t>)</w:t>
      </w:r>
      <w:r w:rsidR="00C8141C" w:rsidRPr="00C8141C">
        <w:rPr>
          <w:b/>
          <w:sz w:val="24"/>
          <w:szCs w:val="24"/>
          <w:lang w:val="bg-BG"/>
        </w:rPr>
        <w:t xml:space="preserve">. </w:t>
      </w:r>
      <w:r w:rsidR="00C8141C" w:rsidRPr="00C8141C">
        <w:rPr>
          <w:sz w:val="24"/>
          <w:szCs w:val="24"/>
          <w:lang w:val="ru-RU"/>
        </w:rPr>
        <w:t xml:space="preserve">Сумма длин горизонтальных отрезков равна длине прямоугольника, а сумма длин вертикальных отрезков равна его ширине. Поскольку 4 </w:t>
      </w:r>
      <w:r w:rsidR="00C8141C" w:rsidRPr="00C8141C">
        <w:rPr>
          <w:i/>
          <w:sz w:val="24"/>
          <w:szCs w:val="24"/>
          <w:lang w:val="ru-RU"/>
        </w:rPr>
        <w:t>м</w:t>
      </w:r>
      <w:r w:rsidR="00C8141C" w:rsidRPr="00C8141C">
        <w:rPr>
          <w:sz w:val="24"/>
          <w:szCs w:val="24"/>
          <w:lang w:val="ru-RU"/>
        </w:rPr>
        <w:t xml:space="preserve"> = 400 </w:t>
      </w:r>
      <w:r w:rsidR="00C8141C" w:rsidRPr="00C8141C">
        <w:rPr>
          <w:i/>
          <w:sz w:val="24"/>
          <w:szCs w:val="24"/>
          <w:lang w:val="ru-RU"/>
        </w:rPr>
        <w:t>см</w:t>
      </w:r>
      <w:r w:rsidR="00C8141C" w:rsidRPr="00C8141C">
        <w:rPr>
          <w:sz w:val="24"/>
          <w:szCs w:val="24"/>
          <w:lang w:val="ru-RU"/>
        </w:rPr>
        <w:t xml:space="preserve">, а сумма длины и ширины прямоугольника равна 200 </w:t>
      </w:r>
      <w:r w:rsidR="00C8141C" w:rsidRPr="00C8141C">
        <w:rPr>
          <w:i/>
          <w:sz w:val="24"/>
          <w:szCs w:val="24"/>
          <w:lang w:val="ru-RU"/>
        </w:rPr>
        <w:t>см</w:t>
      </w:r>
      <w:r w:rsidR="00C8141C" w:rsidRPr="00C8141C">
        <w:rPr>
          <w:sz w:val="24"/>
          <w:szCs w:val="24"/>
          <w:lang w:val="ru-RU"/>
        </w:rPr>
        <w:t xml:space="preserve">, то общая длина всех горизонтальных отрезков равна 200 </w:t>
      </w:r>
      <w:r w:rsidR="00C8141C" w:rsidRPr="00C8141C">
        <w:rPr>
          <w:i/>
          <w:sz w:val="24"/>
          <w:szCs w:val="24"/>
          <w:lang w:val="ru-RU"/>
        </w:rPr>
        <w:t>см</w:t>
      </w:r>
      <w:r w:rsidR="00C8141C" w:rsidRPr="00C8141C">
        <w:rPr>
          <w:sz w:val="24"/>
          <w:szCs w:val="24"/>
          <w:lang w:val="ru-RU"/>
        </w:rPr>
        <w:t xml:space="preserve"> – 44 </w:t>
      </w:r>
      <w:r w:rsidR="00C8141C" w:rsidRPr="00C8141C">
        <w:rPr>
          <w:i/>
          <w:sz w:val="24"/>
          <w:szCs w:val="24"/>
          <w:lang w:val="ru-RU"/>
        </w:rPr>
        <w:t xml:space="preserve">см </w:t>
      </w:r>
      <w:r w:rsidR="00C8141C" w:rsidRPr="00C8141C">
        <w:rPr>
          <w:sz w:val="24"/>
          <w:szCs w:val="24"/>
          <w:lang w:val="ru-RU"/>
        </w:rPr>
        <w:t xml:space="preserve">= 156 </w:t>
      </w:r>
      <w:r w:rsidR="00C8141C" w:rsidRPr="00C8141C">
        <w:rPr>
          <w:i/>
          <w:sz w:val="24"/>
          <w:szCs w:val="24"/>
          <w:lang w:val="ru-RU"/>
        </w:rPr>
        <w:t>см</w:t>
      </w:r>
      <w:r w:rsidR="00C8141C" w:rsidRPr="00C8141C">
        <w:rPr>
          <w:sz w:val="24"/>
          <w:szCs w:val="24"/>
          <w:lang w:val="ru-RU"/>
        </w:rPr>
        <w:t>.</w:t>
      </w:r>
    </w:p>
    <w:p w:rsidR="00823734" w:rsidRPr="00C8141C" w:rsidRDefault="00D206B6" w:rsidP="00C8141C">
      <w:pPr>
        <w:jc w:val="both"/>
        <w:rPr>
          <w:b/>
          <w:sz w:val="24"/>
          <w:szCs w:val="24"/>
          <w:lang w:val="ru-RU"/>
        </w:rPr>
      </w:pPr>
      <w:r w:rsidRPr="00C8141C">
        <w:rPr>
          <w:b/>
          <w:sz w:val="24"/>
          <w:szCs w:val="24"/>
          <w:lang w:val="bg-BG"/>
        </w:rPr>
        <w:t xml:space="preserve">4. </w:t>
      </w:r>
      <w:r w:rsidR="00C8141C" w:rsidRPr="00C8141C">
        <w:rPr>
          <w:rFonts w:eastAsia="Calibri"/>
          <w:b/>
          <w:sz w:val="24"/>
          <w:szCs w:val="24"/>
          <w:lang w:val="ru-RU" w:eastAsia="en-US"/>
        </w:rPr>
        <w:t xml:space="preserve">Ответ. </w:t>
      </w:r>
      <w:r w:rsidR="00C8141C" w:rsidRPr="00C8141C">
        <w:rPr>
          <w:rFonts w:eastAsia="Calibri"/>
          <w:b/>
          <w:sz w:val="24"/>
          <w:szCs w:val="24"/>
          <w:lang w:eastAsia="en-US"/>
        </w:rPr>
        <w:t>A</w:t>
      </w:r>
      <w:r w:rsidR="00C8141C" w:rsidRPr="00C8141C">
        <w:rPr>
          <w:rFonts w:eastAsia="Calibri"/>
          <w:b/>
          <w:sz w:val="24"/>
          <w:szCs w:val="24"/>
          <w:lang w:val="ru-RU" w:eastAsia="en-US"/>
        </w:rPr>
        <w:t>).</w:t>
      </w:r>
      <w:r w:rsidR="00C8141C" w:rsidRPr="00C8141C">
        <w:rPr>
          <w:rFonts w:eastAsia="Calibri"/>
          <w:sz w:val="24"/>
          <w:szCs w:val="24"/>
          <w:lang w:val="ru-RU" w:eastAsia="en-US"/>
        </w:rPr>
        <w:t xml:space="preserve"> </w:t>
      </w:r>
      <w:r w:rsidR="00C8141C" w:rsidRPr="00C8141C">
        <w:rPr>
          <w:sz w:val="24"/>
          <w:szCs w:val="24"/>
          <w:lang w:val="ru-RU"/>
        </w:rPr>
        <w:t xml:space="preserve">Общее число конфет </w:t>
      </w:r>
      <w:proofErr w:type="gramStart"/>
      <w:r w:rsidR="00C8141C" w:rsidRPr="00C8141C">
        <w:rPr>
          <w:sz w:val="24"/>
          <w:szCs w:val="24"/>
          <w:lang w:val="ru-RU"/>
        </w:rPr>
        <w:t xml:space="preserve">равно </w:t>
      </w:r>
      <w:proofErr w:type="gramEnd"/>
      <w:r w:rsidR="00C8141C" w:rsidRPr="00C8141C">
        <w:rPr>
          <w:position w:val="-6"/>
          <w:sz w:val="24"/>
          <w:szCs w:val="24"/>
          <w:lang w:val="ru-RU"/>
        </w:rPr>
        <w:object w:dxaOrig="1579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9pt;height:14.95pt" o:ole="">
            <v:imagedata r:id="rId4" o:title=""/>
          </v:shape>
          <o:OLEObject Type="Embed" ProgID="Equation.3" ShapeID="_x0000_i1025" DrawAspect="Content" ObjectID="_1580175799" r:id="rId5"/>
        </w:object>
      </w:r>
      <w:r w:rsidR="00C8141C" w:rsidRPr="00C8141C">
        <w:rPr>
          <w:sz w:val="24"/>
          <w:szCs w:val="24"/>
          <w:lang w:val="ru-RU"/>
        </w:rPr>
        <w:t xml:space="preserve">. Так как </w:t>
      </w:r>
      <w:r w:rsidR="00C8141C" w:rsidRPr="00C8141C">
        <w:rPr>
          <w:position w:val="-6"/>
          <w:sz w:val="24"/>
          <w:szCs w:val="24"/>
          <w:lang w:val="ru-RU"/>
        </w:rPr>
        <w:object w:dxaOrig="1160" w:dyaOrig="300">
          <v:shape id="_x0000_i1026" type="#_x0000_t75" style="width:57.95pt;height:14.95pt" o:ole="">
            <v:imagedata r:id="rId6" o:title=""/>
          </v:shape>
          <o:OLEObject Type="Embed" ProgID="Equation.3" ShapeID="_x0000_i1026" DrawAspect="Content" ObjectID="_1580175800" r:id="rId7"/>
        </w:object>
      </w:r>
      <w:r w:rsidR="00C8141C" w:rsidRPr="00C8141C">
        <w:rPr>
          <w:sz w:val="24"/>
          <w:szCs w:val="24"/>
          <w:lang w:val="ru-RU"/>
        </w:rPr>
        <w:t xml:space="preserve">, то у каждого из ребят должно быть по 10 конфет. Таким образом, Гриша должен отдать </w:t>
      </w:r>
      <w:r w:rsidR="00C8141C" w:rsidRPr="00C8141C">
        <w:rPr>
          <w:position w:val="-6"/>
          <w:sz w:val="24"/>
          <w:szCs w:val="24"/>
          <w:lang w:val="ru-RU"/>
        </w:rPr>
        <w:object w:dxaOrig="1400" w:dyaOrig="300">
          <v:shape id="_x0000_i1027" type="#_x0000_t75" style="width:70.15pt;height:14.95pt" o:ole="">
            <v:imagedata r:id="rId8" o:title=""/>
          </v:shape>
          <o:OLEObject Type="Embed" ProgID="Equation.3" ShapeID="_x0000_i1027" DrawAspect="Content" ObjectID="_1580175801" r:id="rId9"/>
        </w:object>
      </w:r>
      <w:r w:rsidR="00C8141C" w:rsidRPr="00C8141C">
        <w:rPr>
          <w:sz w:val="24"/>
          <w:szCs w:val="24"/>
          <w:lang w:val="ru-RU"/>
        </w:rPr>
        <w:t xml:space="preserve"> конфет.</w:t>
      </w:r>
    </w:p>
    <w:p w:rsidR="00D206B6" w:rsidRPr="00C8141C" w:rsidRDefault="00D206B6" w:rsidP="00C8141C">
      <w:pPr>
        <w:jc w:val="both"/>
        <w:rPr>
          <w:b/>
          <w:sz w:val="24"/>
          <w:szCs w:val="24"/>
          <w:lang w:val="ru-RU"/>
        </w:rPr>
      </w:pPr>
      <w:r w:rsidRPr="00C8141C">
        <w:rPr>
          <w:b/>
          <w:sz w:val="24"/>
          <w:szCs w:val="24"/>
          <w:lang w:val="bg-BG"/>
        </w:rPr>
        <w:t xml:space="preserve">5. </w:t>
      </w:r>
      <w:r w:rsidR="00C8141C" w:rsidRPr="00C8141C">
        <w:rPr>
          <w:b/>
          <w:sz w:val="24"/>
          <w:szCs w:val="24"/>
          <w:lang w:val="bg-BG"/>
        </w:rPr>
        <w:t xml:space="preserve">Ответ </w:t>
      </w:r>
      <w:r w:rsidR="00C8141C" w:rsidRPr="00C8141C">
        <w:rPr>
          <w:b/>
          <w:sz w:val="24"/>
          <w:szCs w:val="24"/>
        </w:rPr>
        <w:t>D</w:t>
      </w:r>
      <w:r w:rsidR="00C8141C" w:rsidRPr="00C8141C">
        <w:rPr>
          <w:b/>
          <w:sz w:val="24"/>
          <w:szCs w:val="24"/>
          <w:lang w:val="ru-RU"/>
        </w:rPr>
        <w:t>)</w:t>
      </w:r>
      <w:r w:rsidR="00C8141C" w:rsidRPr="00C8141C">
        <w:rPr>
          <w:b/>
          <w:sz w:val="24"/>
          <w:szCs w:val="24"/>
          <w:lang w:val="bg-BG"/>
        </w:rPr>
        <w:t xml:space="preserve">. </w:t>
      </w:r>
      <w:r w:rsidR="00C8141C" w:rsidRPr="00C8141C">
        <w:rPr>
          <w:rFonts w:eastAsia="Calibri"/>
          <w:color w:val="000000"/>
          <w:position w:val="-6"/>
          <w:sz w:val="24"/>
          <w:szCs w:val="24"/>
          <w:lang w:eastAsia="en-US"/>
        </w:rPr>
        <w:object w:dxaOrig="1939" w:dyaOrig="279">
          <v:shape id="_x0000_i1028" type="#_x0000_t75" style="width:96.8pt;height:14.05pt" o:ole="">
            <v:imagedata r:id="rId10" o:title=""/>
          </v:shape>
          <o:OLEObject Type="Embed" ProgID="Equation.DSMT4" ShapeID="_x0000_i1028" DrawAspect="Content" ObjectID="_1580175802" r:id="rId11"/>
        </w:object>
      </w:r>
      <w:r w:rsidR="00C8141C" w:rsidRPr="00C8141C">
        <w:rPr>
          <w:rFonts w:eastAsia="Calibri"/>
          <w:color w:val="000000"/>
          <w:sz w:val="24"/>
          <w:szCs w:val="24"/>
          <w:lang w:val="ru-RU" w:eastAsia="en-US"/>
        </w:rPr>
        <w:t>.</w:t>
      </w:r>
    </w:p>
    <w:p w:rsidR="00C05B9A" w:rsidRPr="00C8141C" w:rsidRDefault="00C05B9A" w:rsidP="00C8141C">
      <w:pPr>
        <w:jc w:val="both"/>
        <w:rPr>
          <w:b/>
          <w:sz w:val="24"/>
          <w:szCs w:val="24"/>
          <w:lang w:val="ru-RU"/>
        </w:rPr>
      </w:pPr>
      <w:r w:rsidRPr="00C8141C">
        <w:rPr>
          <w:b/>
          <w:sz w:val="24"/>
          <w:szCs w:val="24"/>
          <w:lang w:val="ru-RU"/>
        </w:rPr>
        <w:t>6.</w:t>
      </w:r>
      <w:r w:rsidR="00C8141C" w:rsidRPr="00C8141C">
        <w:rPr>
          <w:b/>
          <w:sz w:val="24"/>
          <w:szCs w:val="24"/>
          <w:lang w:val="ru-RU"/>
        </w:rPr>
        <w:t xml:space="preserve"> Ответ. 5</w:t>
      </w:r>
      <w:r w:rsidR="004564F5">
        <w:rPr>
          <w:b/>
          <w:sz w:val="24"/>
          <w:szCs w:val="24"/>
          <w:lang w:val="ru-RU"/>
        </w:rPr>
        <w:t xml:space="preserve"> фигур.</w:t>
      </w:r>
    </w:p>
    <w:p w:rsidR="00C8141C" w:rsidRPr="00C8141C" w:rsidRDefault="00C8141C" w:rsidP="00C8141C">
      <w:pPr>
        <w:jc w:val="both"/>
        <w:rPr>
          <w:b/>
          <w:sz w:val="24"/>
          <w:szCs w:val="24"/>
          <w:lang w:val="ru-RU"/>
        </w:rPr>
      </w:pPr>
      <w:r w:rsidRPr="00C8141C">
        <w:rPr>
          <w:sz w:val="24"/>
          <w:szCs w:val="24"/>
          <w:lang w:val="ru-RU"/>
        </w:rPr>
        <w:t xml:space="preserve">Единственный вариант - построить 3 треугольника и 2 квадрата. Если </w:t>
      </w:r>
      <w:r w:rsidRPr="00C8141C">
        <w:rPr>
          <w:i/>
          <w:sz w:val="24"/>
          <w:szCs w:val="24"/>
        </w:rPr>
        <w:t>x</w:t>
      </w:r>
      <w:r w:rsidRPr="00C8141C">
        <w:rPr>
          <w:sz w:val="24"/>
          <w:szCs w:val="24"/>
          <w:lang w:val="ru-RU"/>
        </w:rPr>
        <w:t xml:space="preserve"> – число треугольников, а </w:t>
      </w:r>
      <w:r w:rsidRPr="00C8141C">
        <w:rPr>
          <w:i/>
          <w:sz w:val="24"/>
          <w:szCs w:val="24"/>
        </w:rPr>
        <w:t>y</w:t>
      </w:r>
      <w:r w:rsidRPr="00C8141C">
        <w:rPr>
          <w:sz w:val="24"/>
          <w:szCs w:val="24"/>
          <w:lang w:val="ru-RU"/>
        </w:rPr>
        <w:t xml:space="preserve"> - число квадратов, то 3</w:t>
      </w:r>
      <w:r w:rsidRPr="00C8141C">
        <w:rPr>
          <w:i/>
          <w:sz w:val="24"/>
          <w:szCs w:val="24"/>
        </w:rPr>
        <w:t>x</w:t>
      </w:r>
      <w:r w:rsidRPr="00C8141C">
        <w:rPr>
          <w:sz w:val="24"/>
          <w:szCs w:val="24"/>
          <w:lang w:val="ru-RU"/>
        </w:rPr>
        <w:t>+4</w:t>
      </w:r>
      <w:r w:rsidRPr="00C8141C">
        <w:rPr>
          <w:i/>
          <w:sz w:val="24"/>
          <w:szCs w:val="24"/>
        </w:rPr>
        <w:t>y</w:t>
      </w:r>
      <w:r w:rsidRPr="00C8141C">
        <w:rPr>
          <w:sz w:val="24"/>
          <w:szCs w:val="24"/>
          <w:lang w:val="ru-RU"/>
        </w:rPr>
        <w:t xml:space="preserve">=17. Единственное решение в натуральных числах этого </w:t>
      </w:r>
      <w:proofErr w:type="spellStart"/>
      <w:r w:rsidRPr="00C8141C">
        <w:rPr>
          <w:sz w:val="24"/>
          <w:szCs w:val="24"/>
          <w:lang w:val="ru-RU"/>
        </w:rPr>
        <w:t>диофантова</w:t>
      </w:r>
      <w:proofErr w:type="spellEnd"/>
      <w:r w:rsidRPr="00C8141C">
        <w:rPr>
          <w:sz w:val="24"/>
          <w:szCs w:val="24"/>
          <w:lang w:val="ru-RU"/>
        </w:rPr>
        <w:t xml:space="preserve"> уравнения является </w:t>
      </w:r>
      <w:proofErr w:type="spellStart"/>
      <w:r w:rsidRPr="00C8141C">
        <w:rPr>
          <w:i/>
          <w:sz w:val="24"/>
          <w:szCs w:val="24"/>
          <w:lang w:val="ru-RU"/>
        </w:rPr>
        <w:t>x</w:t>
      </w:r>
      <w:proofErr w:type="spellEnd"/>
      <w:r w:rsidRPr="00C8141C">
        <w:rPr>
          <w:sz w:val="24"/>
          <w:szCs w:val="24"/>
          <w:lang w:val="ru-RU"/>
        </w:rPr>
        <w:t xml:space="preserve"> =3, </w:t>
      </w:r>
      <w:r w:rsidRPr="00C8141C">
        <w:rPr>
          <w:i/>
          <w:sz w:val="24"/>
          <w:szCs w:val="24"/>
        </w:rPr>
        <w:t>y</w:t>
      </w:r>
      <w:r w:rsidRPr="00C8141C">
        <w:rPr>
          <w:sz w:val="24"/>
          <w:szCs w:val="24"/>
          <w:lang w:val="ru-RU"/>
        </w:rPr>
        <w:t xml:space="preserve"> = 2. Отсюда </w:t>
      </w:r>
      <w:r w:rsidRPr="00C8141C">
        <w:rPr>
          <w:position w:val="-10"/>
          <w:sz w:val="24"/>
          <w:szCs w:val="24"/>
        </w:rPr>
        <w:object w:dxaOrig="900" w:dyaOrig="320">
          <v:shape id="_x0000_i1029" type="#_x0000_t75" style="width:44.9pt;height:15.9pt" o:ole="">
            <v:imagedata r:id="rId12" o:title=""/>
          </v:shape>
          <o:OLEObject Type="Embed" ProgID="Equation.DSMT4" ShapeID="_x0000_i1029" DrawAspect="Content" ObjectID="_1580175803" r:id="rId13"/>
        </w:object>
      </w:r>
      <w:r w:rsidRPr="00C8141C">
        <w:rPr>
          <w:sz w:val="24"/>
          <w:szCs w:val="24"/>
          <w:lang w:val="ru-RU"/>
        </w:rPr>
        <w:t xml:space="preserve">. Решение задачи с использованием </w:t>
      </w:r>
      <w:proofErr w:type="spellStart"/>
      <w:r w:rsidRPr="00C8141C">
        <w:rPr>
          <w:sz w:val="24"/>
          <w:szCs w:val="24"/>
          <w:lang w:val="ru-RU"/>
        </w:rPr>
        <w:t>диофантова</w:t>
      </w:r>
      <w:proofErr w:type="spellEnd"/>
      <w:r w:rsidRPr="00C8141C">
        <w:rPr>
          <w:sz w:val="24"/>
          <w:szCs w:val="24"/>
          <w:lang w:val="ru-RU"/>
        </w:rPr>
        <w:t xml:space="preserve"> уравнения эквивалентно последовательному перебору значений 0, 1, 2, 3, 4 и 5 для количества треугольников.</w:t>
      </w:r>
    </w:p>
    <w:p w:rsidR="00C05B9A" w:rsidRPr="00C8141C" w:rsidRDefault="00C05B9A" w:rsidP="00C8141C">
      <w:pPr>
        <w:jc w:val="both"/>
        <w:rPr>
          <w:b/>
          <w:sz w:val="24"/>
          <w:szCs w:val="24"/>
          <w:lang w:val="ru-RU"/>
        </w:rPr>
      </w:pPr>
      <w:r w:rsidRPr="00C8141C">
        <w:rPr>
          <w:b/>
          <w:sz w:val="24"/>
          <w:szCs w:val="24"/>
          <w:lang w:val="ru-RU"/>
        </w:rPr>
        <w:t xml:space="preserve">7. </w:t>
      </w:r>
    </w:p>
    <w:p w:rsidR="00C05B9A" w:rsidRPr="00C8141C" w:rsidRDefault="00463026" w:rsidP="00C8141C">
      <w:pPr>
        <w:jc w:val="both"/>
        <w:rPr>
          <w:b/>
          <w:sz w:val="24"/>
          <w:szCs w:val="24"/>
          <w:lang w:val="ru-RU"/>
        </w:rPr>
      </w:pPr>
      <w:r>
        <w:rPr>
          <w:b/>
          <w:noProof/>
          <w:sz w:val="24"/>
          <w:szCs w:val="24"/>
          <w:lang w:val="ru-RU" w:eastAsia="ru-RU"/>
        </w:rPr>
        <w:pict>
          <v:group id="_x0000_s1205" style="position:absolute;left:0;text-align:left;margin-left:163.3pt;margin-top:4.05pt;width:85.1pt;height:85.05pt;z-index:251666432" coordorigin="2133,14595" coordsize="1702,1701">
            <v:group id="_x0000_s1206" style="position:absolute;left:2133;top:14595;width:1701;height:1701" coordorigin="4667,11504" coordsize="2835,2835">
              <v:group id="_x0000_s1207" style="position:absolute;left:4670;top:12071;width:2832;height:1137" coordorigin="4670,12071" coordsize="2832,1137">
                <v:group id="_x0000_s1208" style="position:absolute;left:4673;top:12071;width:2829;height:573" coordorigin="4673,12071" coordsize="2829,573">
                  <v:group id="_x0000_s1209" style="position:absolute;left:5240;top:12074;width:1131;height:570" coordorigin="5240,12074" coordsize="1131,570">
                    <v:rect id="_x0000_s1210" style="position:absolute;left:5240;top:12077;width:567;height:567" filled="f"/>
                    <v:rect id="_x0000_s1211" style="position:absolute;left:5804;top:12074;width:567;height:567" filled="f"/>
                  </v:group>
                  <v:rect id="_x0000_s1212" style="position:absolute;left:4673;top:12077;width:567;height:567" filled="f"/>
                  <v:group id="_x0000_s1213" style="position:absolute;left:6371;top:12071;width:1131;height:570" coordorigin="5240,12074" coordsize="1131,570">
                    <v:rect id="_x0000_s1214" style="position:absolute;left:5240;top:12077;width:567;height:567" filled="f"/>
                    <v:rect id="_x0000_s1215" style="position:absolute;left:5804;top:12074;width:567;height:567" filled="f"/>
                  </v:group>
                </v:group>
                <v:group id="_x0000_s1216" style="position:absolute;left:4670;top:12635;width:2829;height:573" coordorigin="4673,12071" coordsize="2829,573">
                  <v:group id="_x0000_s1217" style="position:absolute;left:5240;top:12074;width:1131;height:570" coordorigin="5240,12074" coordsize="1131,570">
                    <v:rect id="_x0000_s1218" style="position:absolute;left:5240;top:12077;width:567;height:567" filled="f"/>
                    <v:rect id="_x0000_s1219" style="position:absolute;left:5804;top:12074;width:567;height:567" filled="f"/>
                  </v:group>
                  <v:rect id="_x0000_s1220" style="position:absolute;left:4673;top:12077;width:567;height:567" filled="f"/>
                  <v:group id="_x0000_s1221" style="position:absolute;left:6371;top:12071;width:1131;height:570" coordorigin="5240,12074" coordsize="1131,570">
                    <v:rect id="_x0000_s1222" style="position:absolute;left:5240;top:12077;width:567;height:567" filled="f"/>
                    <v:rect id="_x0000_s1223" style="position:absolute;left:5804;top:12074;width:567;height:567" filled="f"/>
                  </v:group>
                </v:group>
              </v:group>
              <v:group id="_x0000_s1224" style="position:absolute;left:4673;top:11504;width:2829;height:573" coordorigin="4673,12071" coordsize="2829,573">
                <v:group id="_x0000_s1225" style="position:absolute;left:5240;top:12074;width:1131;height:570" coordorigin="5240,12074" coordsize="1131,570">
                  <v:rect id="_x0000_s1226" style="position:absolute;left:5240;top:12077;width:567;height:567" filled="f"/>
                  <v:rect id="_x0000_s1227" style="position:absolute;left:5804;top:12074;width:567;height:567" filled="f"/>
                </v:group>
                <v:rect id="_x0000_s1228" style="position:absolute;left:4673;top:12077;width:567;height:567" filled="f"/>
                <v:group id="_x0000_s1229" style="position:absolute;left:6371;top:12071;width:1131;height:570" coordorigin="5240,12074" coordsize="1131,570">
                  <v:rect id="_x0000_s1230" style="position:absolute;left:5240;top:12077;width:567;height:567" filled="f"/>
                  <v:rect id="_x0000_s1231" style="position:absolute;left:5804;top:12074;width:567;height:567" filled="f"/>
                </v:group>
              </v:group>
              <v:group id="_x0000_s1232" style="position:absolute;left:4667;top:13202;width:2832;height:1137" coordorigin="4670,12071" coordsize="2832,1137">
                <v:group id="_x0000_s1233" style="position:absolute;left:4673;top:12071;width:2829;height:573" coordorigin="4673,12071" coordsize="2829,573">
                  <v:group id="_x0000_s1234" style="position:absolute;left:5240;top:12074;width:1131;height:570" coordorigin="5240,12074" coordsize="1131,570">
                    <v:rect id="_x0000_s1235" style="position:absolute;left:5240;top:12077;width:567;height:567" filled="f"/>
                    <v:rect id="_x0000_s1236" style="position:absolute;left:5804;top:12074;width:567;height:567" filled="f"/>
                  </v:group>
                  <v:rect id="_x0000_s1237" style="position:absolute;left:4673;top:12077;width:567;height:567" filled="f"/>
                  <v:group id="_x0000_s1238" style="position:absolute;left:6371;top:12071;width:1131;height:570" coordorigin="5240,12074" coordsize="1131,570">
                    <v:rect id="_x0000_s1239" style="position:absolute;left:5240;top:12077;width:567;height:567" filled="f"/>
                    <v:rect id="_x0000_s1240" style="position:absolute;left:5804;top:12074;width:567;height:567" filled="f"/>
                  </v:group>
                </v:group>
                <v:group id="_x0000_s1241" style="position:absolute;left:4670;top:12635;width:2829;height:573" coordorigin="4673,12071" coordsize="2829,573">
                  <v:group id="_x0000_s1242" style="position:absolute;left:5240;top:12074;width:1131;height:570" coordorigin="5240,12074" coordsize="1131,570">
                    <v:rect id="_x0000_s1243" style="position:absolute;left:5240;top:12077;width:567;height:567" filled="f"/>
                    <v:rect id="_x0000_s1244" style="position:absolute;left:5804;top:12074;width:567;height:567" filled="f"/>
                  </v:group>
                  <v:rect id="_x0000_s1245" style="position:absolute;left:4673;top:12077;width:567;height:567" filled="f"/>
                  <v:group id="_x0000_s1246" style="position:absolute;left:6371;top:12071;width:1131;height:570" coordorigin="5240,12074" coordsize="1131,570">
                    <v:rect id="_x0000_s1247" style="position:absolute;left:5240;top:12077;width:567;height:567" filled="f"/>
                    <v:rect id="_x0000_s1248" style="position:absolute;left:5804;top:12074;width:567;height:567" filled="f"/>
                  </v:group>
                </v:group>
              </v:group>
            </v:group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249" type="#_x0000_t32" style="position:absolute;left:2133;top:14599;width:1697;height:0" o:connectortype="straight" strokeweight="2.25pt"/>
            <v:shape id="_x0000_s1250" type="#_x0000_t32" style="position:absolute;left:2135;top:14595;width:2;height:1697;flip:x" o:connectortype="straight" strokeweight="2.25pt"/>
            <v:shape id="_x0000_s1251" type="#_x0000_t32" style="position:absolute;left:2133;top:16292;width:1697;height:4;flip:y" o:connectortype="straight" strokeweight="2.25pt"/>
            <v:shape id="_x0000_s1252" type="#_x0000_t32" style="position:absolute;left:3830;top:14599;width:0;height:1693" o:connectortype="straight" strokeweight="2.25pt"/>
            <v:shape id="_x0000_s1253" type="#_x0000_t32" style="position:absolute;left:2133;top:15958;width:1697;height:0" o:connectortype="straight" strokeweight="2.25pt"/>
            <v:shape id="_x0000_s1254" type="#_x0000_t32" style="position:absolute;left:2473;top:14599;width:0;height:1353" o:connectortype="straight" strokeweight="2.25pt"/>
            <v:shape id="_x0000_s1255" type="#_x0000_t32" style="position:absolute;left:2442;top:15613;width:1393;height:5;flip:y" o:connectortype="straight" strokeweight="2.25pt"/>
            <v:shape id="_x0000_s1256" type="#_x0000_t32" style="position:absolute;left:2812;top:15618;width:5;height:340;flip:x" o:connectortype="straight" strokeweight="2.25pt"/>
            <v:shape id="_x0000_s1257" type="#_x0000_t32" style="position:absolute;left:3152;top:14595;width:0;height:1018" o:connectortype="straight" strokeweight="2.25pt"/>
            <v:shape id="_x0000_s1258" type="#_x0000_t32" style="position:absolute;left:3152;top:15275;width:682;height:4;flip:y" o:connectortype="straight" strokeweight="2.25pt"/>
          </v:group>
        </w:pict>
      </w:r>
    </w:p>
    <w:p w:rsidR="00C05B9A" w:rsidRPr="00C8141C" w:rsidRDefault="00C05B9A" w:rsidP="00C8141C">
      <w:pPr>
        <w:jc w:val="both"/>
        <w:rPr>
          <w:b/>
          <w:sz w:val="24"/>
          <w:szCs w:val="24"/>
          <w:lang w:val="ru-RU"/>
        </w:rPr>
      </w:pPr>
    </w:p>
    <w:p w:rsidR="00C05B9A" w:rsidRPr="00C8141C" w:rsidRDefault="00C05B9A" w:rsidP="00C8141C">
      <w:pPr>
        <w:jc w:val="both"/>
        <w:rPr>
          <w:b/>
          <w:sz w:val="24"/>
          <w:szCs w:val="24"/>
          <w:lang w:val="ru-RU"/>
        </w:rPr>
      </w:pPr>
    </w:p>
    <w:p w:rsidR="00C05B9A" w:rsidRPr="00C8141C" w:rsidRDefault="00C05B9A" w:rsidP="00C8141C">
      <w:pPr>
        <w:jc w:val="both"/>
        <w:rPr>
          <w:b/>
          <w:sz w:val="24"/>
          <w:szCs w:val="24"/>
          <w:lang w:val="ru-RU"/>
        </w:rPr>
      </w:pPr>
    </w:p>
    <w:p w:rsidR="00C05B9A" w:rsidRPr="00C8141C" w:rsidRDefault="00C05B9A" w:rsidP="00C8141C">
      <w:pPr>
        <w:jc w:val="both"/>
        <w:rPr>
          <w:b/>
          <w:sz w:val="24"/>
          <w:szCs w:val="24"/>
          <w:lang w:val="ru-RU"/>
        </w:rPr>
      </w:pPr>
    </w:p>
    <w:p w:rsidR="00C05B9A" w:rsidRPr="00C8141C" w:rsidRDefault="00C05B9A" w:rsidP="00C8141C">
      <w:pPr>
        <w:ind w:firstLine="720"/>
        <w:jc w:val="both"/>
        <w:rPr>
          <w:sz w:val="24"/>
          <w:szCs w:val="24"/>
          <w:lang w:val="bg-BG"/>
        </w:rPr>
      </w:pPr>
    </w:p>
    <w:p w:rsidR="00C05B9A" w:rsidRPr="00C8141C" w:rsidRDefault="00C05B9A" w:rsidP="00C8141C">
      <w:pPr>
        <w:ind w:firstLine="720"/>
        <w:jc w:val="both"/>
        <w:rPr>
          <w:sz w:val="24"/>
          <w:szCs w:val="24"/>
          <w:lang w:val="bg-BG"/>
        </w:rPr>
      </w:pPr>
    </w:p>
    <w:p w:rsidR="00C05B9A" w:rsidRPr="00C8141C" w:rsidRDefault="00C05B9A" w:rsidP="00C8141C">
      <w:pPr>
        <w:jc w:val="both"/>
        <w:rPr>
          <w:b/>
          <w:sz w:val="24"/>
          <w:szCs w:val="24"/>
          <w:lang w:val="bg-BG"/>
        </w:rPr>
      </w:pPr>
      <w:r w:rsidRPr="00C8141C">
        <w:rPr>
          <w:b/>
          <w:sz w:val="24"/>
          <w:szCs w:val="24"/>
          <w:lang w:val="bg-BG"/>
        </w:rPr>
        <w:t xml:space="preserve">а) </w:t>
      </w:r>
      <w:r w:rsidRPr="00C8141C">
        <w:rPr>
          <w:sz w:val="24"/>
          <w:szCs w:val="24"/>
          <w:lang w:val="bg-BG"/>
        </w:rPr>
        <w:t>Показано разрезание</w:t>
      </w:r>
      <w:r w:rsidRPr="00C8141C">
        <w:rPr>
          <w:b/>
          <w:sz w:val="24"/>
          <w:szCs w:val="24"/>
          <w:lang w:val="bg-BG"/>
        </w:rPr>
        <w:t xml:space="preserve"> </w:t>
      </w:r>
      <w:r w:rsidRPr="00C8141C">
        <w:rPr>
          <w:sz w:val="24"/>
          <w:szCs w:val="24"/>
          <w:lang w:val="bg-BG"/>
        </w:rPr>
        <w:t xml:space="preserve">состоящее из следующих 7 прямоугольников: </w:t>
      </w:r>
      <w:r w:rsidRPr="00C8141C">
        <w:rPr>
          <w:position w:val="-4"/>
          <w:sz w:val="24"/>
          <w:szCs w:val="24"/>
          <w:lang w:val="bg-BG"/>
        </w:rPr>
        <w:object w:dxaOrig="420" w:dyaOrig="260">
          <v:shape id="_x0000_i1030" type="#_x0000_t75" style="width:21.05pt;height:13.1pt" o:ole="">
            <v:imagedata r:id="rId14" o:title=""/>
          </v:shape>
          <o:OLEObject Type="Embed" ProgID="Equation.DSMT4" ShapeID="_x0000_i1030" DrawAspect="Content" ObjectID="_1580175804" r:id="rId15"/>
        </w:object>
      </w:r>
      <w:r w:rsidRPr="00C8141C">
        <w:rPr>
          <w:sz w:val="24"/>
          <w:szCs w:val="24"/>
          <w:lang w:val="bg-BG"/>
        </w:rPr>
        <w:t xml:space="preserve">, </w:t>
      </w:r>
      <w:r w:rsidRPr="00C8141C">
        <w:rPr>
          <w:position w:val="-4"/>
          <w:sz w:val="24"/>
          <w:szCs w:val="24"/>
          <w:lang w:val="bg-BG"/>
        </w:rPr>
        <w:object w:dxaOrig="460" w:dyaOrig="260">
          <v:shape id="_x0000_i1031" type="#_x0000_t75" style="width:22.9pt;height:13.1pt" o:ole="">
            <v:imagedata r:id="rId16" o:title=""/>
          </v:shape>
          <o:OLEObject Type="Embed" ProgID="Equation.DSMT4" ShapeID="_x0000_i1031" DrawAspect="Content" ObjectID="_1580175805" r:id="rId17"/>
        </w:object>
      </w:r>
      <w:r w:rsidRPr="00C8141C">
        <w:rPr>
          <w:sz w:val="24"/>
          <w:szCs w:val="24"/>
          <w:lang w:val="bg-BG"/>
        </w:rPr>
        <w:t xml:space="preserve">, </w:t>
      </w:r>
      <w:r w:rsidRPr="00C8141C">
        <w:rPr>
          <w:position w:val="-6"/>
          <w:sz w:val="24"/>
          <w:szCs w:val="24"/>
          <w:lang w:val="bg-BG"/>
        </w:rPr>
        <w:object w:dxaOrig="440" w:dyaOrig="279">
          <v:shape id="_x0000_i1032" type="#_x0000_t75" style="width:21.95pt;height:14.05pt" o:ole="">
            <v:imagedata r:id="rId18" o:title=""/>
          </v:shape>
          <o:OLEObject Type="Embed" ProgID="Equation.DSMT4" ShapeID="_x0000_i1032" DrawAspect="Content" ObjectID="_1580175806" r:id="rId19"/>
        </w:object>
      </w:r>
      <w:r w:rsidRPr="00C8141C">
        <w:rPr>
          <w:sz w:val="24"/>
          <w:szCs w:val="24"/>
          <w:lang w:val="bg-BG"/>
        </w:rPr>
        <w:t xml:space="preserve">, </w:t>
      </w:r>
      <w:r w:rsidRPr="00C8141C">
        <w:rPr>
          <w:position w:val="-4"/>
          <w:sz w:val="24"/>
          <w:szCs w:val="24"/>
          <w:lang w:val="bg-BG"/>
        </w:rPr>
        <w:object w:dxaOrig="460" w:dyaOrig="260">
          <v:shape id="_x0000_i1033" type="#_x0000_t75" style="width:22.9pt;height:13.1pt" o:ole="">
            <v:imagedata r:id="rId20" o:title=""/>
          </v:shape>
          <o:OLEObject Type="Embed" ProgID="Equation.DSMT4" ShapeID="_x0000_i1033" DrawAspect="Content" ObjectID="_1580175807" r:id="rId21"/>
        </w:object>
      </w:r>
      <w:r w:rsidRPr="00C8141C">
        <w:rPr>
          <w:sz w:val="24"/>
          <w:szCs w:val="24"/>
          <w:lang w:val="bg-BG"/>
        </w:rPr>
        <w:t xml:space="preserve">, </w:t>
      </w:r>
      <w:r w:rsidRPr="00C8141C">
        <w:rPr>
          <w:position w:val="-4"/>
          <w:sz w:val="24"/>
          <w:szCs w:val="24"/>
          <w:lang w:val="bg-BG"/>
        </w:rPr>
        <w:object w:dxaOrig="499" w:dyaOrig="260">
          <v:shape id="_x0000_i1034" type="#_x0000_t75" style="width:24.8pt;height:13.1pt" o:ole="">
            <v:imagedata r:id="rId22" o:title=""/>
          </v:shape>
          <o:OLEObject Type="Embed" ProgID="Equation.DSMT4" ShapeID="_x0000_i1034" DrawAspect="Content" ObjectID="_1580175808" r:id="rId23"/>
        </w:object>
      </w:r>
      <w:r w:rsidRPr="00C8141C">
        <w:rPr>
          <w:sz w:val="24"/>
          <w:szCs w:val="24"/>
          <w:lang w:val="bg-BG"/>
        </w:rPr>
        <w:t xml:space="preserve">, </w:t>
      </w:r>
      <w:r w:rsidRPr="00C8141C">
        <w:rPr>
          <w:position w:val="-6"/>
          <w:sz w:val="24"/>
          <w:szCs w:val="24"/>
          <w:lang w:val="bg-BG"/>
        </w:rPr>
        <w:object w:dxaOrig="440" w:dyaOrig="279">
          <v:shape id="_x0000_i1035" type="#_x0000_t75" style="width:21.95pt;height:14.05pt" o:ole="">
            <v:imagedata r:id="rId24" o:title=""/>
          </v:shape>
          <o:OLEObject Type="Embed" ProgID="Equation.DSMT4" ShapeID="_x0000_i1035" DrawAspect="Content" ObjectID="_1580175809" r:id="rId25"/>
        </w:object>
      </w:r>
      <w:r w:rsidRPr="00C8141C">
        <w:rPr>
          <w:sz w:val="24"/>
          <w:szCs w:val="24"/>
          <w:lang w:val="bg-BG"/>
        </w:rPr>
        <w:t xml:space="preserve"> и </w:t>
      </w:r>
      <w:r w:rsidRPr="00C8141C">
        <w:rPr>
          <w:position w:val="-6"/>
          <w:sz w:val="24"/>
          <w:szCs w:val="24"/>
          <w:lang w:val="bg-BG"/>
        </w:rPr>
        <w:object w:dxaOrig="460" w:dyaOrig="279">
          <v:shape id="_x0000_i1036" type="#_x0000_t75" style="width:22.9pt;height:14.05pt" o:ole="">
            <v:imagedata r:id="rId26" o:title=""/>
          </v:shape>
          <o:OLEObject Type="Embed" ProgID="Equation.DSMT4" ShapeID="_x0000_i1036" DrawAspect="Content" ObjectID="_1580175810" r:id="rId27"/>
        </w:object>
      </w:r>
      <w:r w:rsidRPr="00C8141C">
        <w:rPr>
          <w:sz w:val="24"/>
          <w:szCs w:val="24"/>
          <w:lang w:val="bg-BG"/>
        </w:rPr>
        <w:t xml:space="preserve">. </w:t>
      </w:r>
      <w:r w:rsidR="00DE6A40" w:rsidRPr="00C8141C">
        <w:rPr>
          <w:sz w:val="24"/>
          <w:szCs w:val="24"/>
          <w:lang w:val="ru-RU"/>
        </w:rPr>
        <w:t>Все они имеют разные размеры и поэтому различны.</w:t>
      </w:r>
    </w:p>
    <w:p w:rsidR="00C05B9A" w:rsidRPr="00C8141C" w:rsidRDefault="00C05B9A" w:rsidP="00C8141C">
      <w:pPr>
        <w:jc w:val="both"/>
        <w:rPr>
          <w:b/>
          <w:sz w:val="24"/>
          <w:szCs w:val="24"/>
          <w:lang w:val="ru-RU"/>
        </w:rPr>
      </w:pPr>
    </w:p>
    <w:p w:rsidR="00C05B9A" w:rsidRPr="00C8141C" w:rsidRDefault="00C05B9A" w:rsidP="00C8141C">
      <w:pPr>
        <w:jc w:val="both"/>
        <w:rPr>
          <w:sz w:val="24"/>
          <w:szCs w:val="24"/>
          <w:lang w:val="ru-RU"/>
        </w:rPr>
      </w:pPr>
      <w:r w:rsidRPr="00C8141C">
        <w:rPr>
          <w:b/>
          <w:sz w:val="24"/>
          <w:szCs w:val="24"/>
          <w:lang w:val="ru-RU"/>
        </w:rPr>
        <w:t xml:space="preserve">б) </w:t>
      </w:r>
      <w:r w:rsidRPr="00C8141C">
        <w:rPr>
          <w:sz w:val="24"/>
          <w:szCs w:val="24"/>
          <w:lang w:val="ru-RU"/>
        </w:rPr>
        <w:t xml:space="preserve">Такое разрезание единственно. Это связано с тем, что прямоугольники в нем расположены в порядке </w:t>
      </w:r>
      <w:r w:rsidR="00DE6A40" w:rsidRPr="00C8141C">
        <w:rPr>
          <w:sz w:val="24"/>
          <w:szCs w:val="24"/>
          <w:lang w:val="ru-RU"/>
        </w:rPr>
        <w:t>возрастания площадей</w:t>
      </w:r>
      <w:r w:rsidRPr="00C8141C">
        <w:rPr>
          <w:sz w:val="24"/>
          <w:szCs w:val="24"/>
          <w:lang w:val="ru-RU"/>
        </w:rPr>
        <w:t xml:space="preserve">: 1, 2, 3, 4, 4, 5 и 6, предполагая, что </w:t>
      </w:r>
      <w:r w:rsidR="00DE6A40" w:rsidRPr="00C8141C">
        <w:rPr>
          <w:sz w:val="24"/>
          <w:szCs w:val="24"/>
          <w:lang w:val="ru-RU"/>
        </w:rPr>
        <w:t>сторона</w:t>
      </w:r>
      <w:r w:rsidRPr="00C8141C">
        <w:rPr>
          <w:sz w:val="24"/>
          <w:szCs w:val="24"/>
          <w:lang w:val="ru-RU"/>
        </w:rPr>
        <w:t xml:space="preserve"> маленького квадрата равна 1.</w:t>
      </w:r>
    </w:p>
    <w:p w:rsidR="00DE6A40" w:rsidRDefault="00DE6A40" w:rsidP="00C8141C">
      <w:pPr>
        <w:jc w:val="both"/>
        <w:rPr>
          <w:sz w:val="24"/>
          <w:szCs w:val="24"/>
          <w:lang w:val="ru-RU"/>
        </w:rPr>
      </w:pPr>
      <w:r w:rsidRPr="00C8141C">
        <w:rPr>
          <w:sz w:val="24"/>
          <w:szCs w:val="24"/>
          <w:lang w:val="ru-RU"/>
        </w:rPr>
        <w:t xml:space="preserve">Если в одном </w:t>
      </w:r>
      <w:proofErr w:type="spellStart"/>
      <w:r w:rsidRPr="00C8141C">
        <w:rPr>
          <w:sz w:val="24"/>
          <w:szCs w:val="24"/>
          <w:lang w:val="ru-RU"/>
        </w:rPr>
        <w:t>резрезании</w:t>
      </w:r>
      <w:proofErr w:type="spellEnd"/>
      <w:r w:rsidRPr="00C8141C">
        <w:rPr>
          <w:sz w:val="24"/>
          <w:szCs w:val="24"/>
          <w:lang w:val="ru-RU"/>
        </w:rPr>
        <w:t xml:space="preserve"> присутствует прямоугольник с размерами, отличным от </w:t>
      </w:r>
      <w:proofErr w:type="gramStart"/>
      <w:r w:rsidRPr="00C8141C">
        <w:rPr>
          <w:sz w:val="24"/>
          <w:szCs w:val="24"/>
          <w:lang w:val="ru-RU"/>
        </w:rPr>
        <w:t>указанных</w:t>
      </w:r>
      <w:proofErr w:type="gramEnd"/>
      <w:r w:rsidRPr="00C8141C">
        <w:rPr>
          <w:sz w:val="24"/>
          <w:szCs w:val="24"/>
          <w:lang w:val="ru-RU"/>
        </w:rPr>
        <w:t>, то его площадь должна быть не менее 7. Но это невозможно, так как 1+2+3+4+4+5+6=25</w:t>
      </w:r>
      <w:r w:rsidR="00C655CF" w:rsidRPr="00C8141C">
        <w:rPr>
          <w:sz w:val="24"/>
          <w:szCs w:val="24"/>
          <w:lang w:val="ru-RU"/>
        </w:rPr>
        <w:t xml:space="preserve"> – площадь данного квадрата</w:t>
      </w:r>
      <w:r w:rsidRPr="00C8141C">
        <w:rPr>
          <w:sz w:val="24"/>
          <w:szCs w:val="24"/>
          <w:lang w:val="ru-RU"/>
        </w:rPr>
        <w:t>.</w:t>
      </w:r>
    </w:p>
    <w:p w:rsidR="00C8141C" w:rsidRDefault="00C8141C" w:rsidP="00C8141C">
      <w:pPr>
        <w:jc w:val="both"/>
        <w:rPr>
          <w:i/>
          <w:sz w:val="24"/>
          <w:szCs w:val="24"/>
          <w:u w:val="single"/>
          <w:lang w:val="ru-RU"/>
        </w:rPr>
      </w:pPr>
    </w:p>
    <w:p w:rsidR="00E33356" w:rsidRDefault="00C8141C" w:rsidP="00C8141C">
      <w:pPr>
        <w:jc w:val="both"/>
        <w:rPr>
          <w:lang w:val="ru-RU"/>
        </w:rPr>
      </w:pPr>
      <w:r>
        <w:rPr>
          <w:i/>
          <w:sz w:val="24"/>
          <w:szCs w:val="24"/>
          <w:u w:val="single"/>
          <w:lang w:val="ru-RU"/>
        </w:rPr>
        <w:t xml:space="preserve">Критерии оценки. </w:t>
      </w:r>
      <w:r w:rsidRPr="00C8141C">
        <w:rPr>
          <w:lang w:val="ru-RU"/>
        </w:rPr>
        <w:t>5 баллов за а) и</w:t>
      </w:r>
      <w:r>
        <w:rPr>
          <w:lang w:val="ru-RU"/>
        </w:rPr>
        <w:t xml:space="preserve"> 5 баллов за</w:t>
      </w:r>
      <w:r w:rsidRPr="00C8141C">
        <w:rPr>
          <w:lang w:val="ru-RU"/>
        </w:rPr>
        <w:t xml:space="preserve"> б). </w:t>
      </w:r>
    </w:p>
    <w:p w:rsidR="00E33356" w:rsidRDefault="00C8141C" w:rsidP="00C8141C">
      <w:pPr>
        <w:jc w:val="both"/>
        <w:rPr>
          <w:lang w:val="ru-RU"/>
        </w:rPr>
      </w:pPr>
      <w:r w:rsidRPr="00C8141C">
        <w:rPr>
          <w:lang w:val="ru-RU"/>
        </w:rPr>
        <w:t xml:space="preserve">Пять </w:t>
      </w:r>
      <w:r>
        <w:rPr>
          <w:lang w:val="ru-RU"/>
        </w:rPr>
        <w:t>баллов</w:t>
      </w:r>
      <w:r w:rsidRPr="00C8141C">
        <w:rPr>
          <w:lang w:val="ru-RU"/>
        </w:rPr>
        <w:t xml:space="preserve"> в а) </w:t>
      </w:r>
      <w:r>
        <w:rPr>
          <w:lang w:val="ru-RU"/>
        </w:rPr>
        <w:t>ставятся только в случае правильного разрезания.</w:t>
      </w:r>
      <w:r w:rsidRPr="00C8141C">
        <w:rPr>
          <w:lang w:val="ru-RU"/>
        </w:rPr>
        <w:t xml:space="preserve"> </w:t>
      </w:r>
      <w:proofErr w:type="gramStart"/>
      <w:r w:rsidRPr="00C8141C">
        <w:rPr>
          <w:lang w:val="ru-RU"/>
        </w:rPr>
        <w:t xml:space="preserve">Если нет истинного разделения, </w:t>
      </w:r>
      <w:r>
        <w:rPr>
          <w:lang w:val="ru-RU"/>
        </w:rPr>
        <w:t>то 1-2 балла</w:t>
      </w:r>
      <w:r w:rsidRPr="00C8141C">
        <w:rPr>
          <w:lang w:val="ru-RU"/>
        </w:rPr>
        <w:t xml:space="preserve"> (но не более) могут быть присуждены за частичное истинное рассуждение. </w:t>
      </w:r>
      <w:proofErr w:type="gramEnd"/>
    </w:p>
    <w:p w:rsidR="00E33356" w:rsidRDefault="00E33356" w:rsidP="00C8141C">
      <w:pPr>
        <w:jc w:val="both"/>
        <w:rPr>
          <w:lang w:val="ru-RU"/>
        </w:rPr>
      </w:pPr>
    </w:p>
    <w:p w:rsidR="00C8141C" w:rsidRPr="00C8141C" w:rsidRDefault="00C8141C" w:rsidP="00C8141C">
      <w:pPr>
        <w:jc w:val="both"/>
        <w:rPr>
          <w:sz w:val="24"/>
          <w:szCs w:val="24"/>
          <w:lang w:val="ru-RU"/>
        </w:rPr>
      </w:pPr>
      <w:r w:rsidRPr="00C8141C">
        <w:rPr>
          <w:lang w:val="ru-RU"/>
        </w:rPr>
        <w:t xml:space="preserve">Для </w:t>
      </w:r>
      <w:r w:rsidR="00E33356">
        <w:rPr>
          <w:lang w:val="ru-RU"/>
        </w:rPr>
        <w:t>б</w:t>
      </w:r>
      <w:r w:rsidRPr="00C8141C">
        <w:rPr>
          <w:lang w:val="ru-RU"/>
        </w:rPr>
        <w:t>) 2 балла присуждаются в случае правильного ответа и отсутствия объяснений или</w:t>
      </w:r>
      <w:r w:rsidR="00E33356">
        <w:rPr>
          <w:lang w:val="ru-RU"/>
        </w:rPr>
        <w:t xml:space="preserve"> при ошибочных объяснениях</w:t>
      </w:r>
      <w:r w:rsidRPr="00C8141C">
        <w:rPr>
          <w:lang w:val="ru-RU"/>
        </w:rPr>
        <w:t xml:space="preserve">. </w:t>
      </w:r>
      <w:proofErr w:type="gramStart"/>
      <w:r w:rsidRPr="00C8141C">
        <w:rPr>
          <w:lang w:val="ru-RU"/>
        </w:rPr>
        <w:t xml:space="preserve">Если нет </w:t>
      </w:r>
      <w:r w:rsidR="00E33356">
        <w:rPr>
          <w:lang w:val="ru-RU"/>
        </w:rPr>
        <w:t>правильного</w:t>
      </w:r>
      <w:r w:rsidRPr="00C8141C">
        <w:rPr>
          <w:lang w:val="ru-RU"/>
        </w:rPr>
        <w:t xml:space="preserve"> ответа (</w:t>
      </w:r>
      <w:r w:rsidR="00E33356">
        <w:rPr>
          <w:lang w:val="ru-RU"/>
        </w:rPr>
        <w:t>разрезание единственно</w:t>
      </w:r>
      <w:r w:rsidRPr="00C8141C">
        <w:rPr>
          <w:lang w:val="ru-RU"/>
        </w:rPr>
        <w:t>),</w:t>
      </w:r>
      <w:r w:rsidR="00E33356">
        <w:rPr>
          <w:lang w:val="ru-RU"/>
        </w:rPr>
        <w:t xml:space="preserve"> то</w:t>
      </w:r>
      <w:r w:rsidRPr="00C8141C">
        <w:rPr>
          <w:lang w:val="ru-RU"/>
        </w:rPr>
        <w:t xml:space="preserve"> 1-2 </w:t>
      </w:r>
      <w:r w:rsidR="00E33356">
        <w:rPr>
          <w:lang w:val="ru-RU"/>
        </w:rPr>
        <w:t>балла</w:t>
      </w:r>
      <w:r w:rsidRPr="00C8141C">
        <w:rPr>
          <w:lang w:val="ru-RU"/>
        </w:rPr>
        <w:t xml:space="preserve"> (но не более) могут быть присуждены за частичные правильные рассуждения.</w:t>
      </w:r>
      <w:proofErr w:type="gramEnd"/>
    </w:p>
    <w:sectPr w:rsidR="00C8141C" w:rsidRPr="00C8141C" w:rsidSect="000E1D5F">
      <w:pgSz w:w="11906" w:h="16838"/>
      <w:pgMar w:top="993" w:right="1418" w:bottom="1418" w:left="1418" w:header="709" w:footer="709" w:gutter="0"/>
      <w:cols w:space="708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imes New Roman CYR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60"/>
  <w:proofState w:spelling="clean" w:grammar="clean"/>
  <w:defaultTabStop w:val="708"/>
  <w:characterSpacingControl w:val="doNotCompress"/>
  <w:compat/>
  <w:rsids>
    <w:rsidRoot w:val="0012408B"/>
    <w:rsid w:val="000077EB"/>
    <w:rsid w:val="000E1D5F"/>
    <w:rsid w:val="0012408B"/>
    <w:rsid w:val="00265108"/>
    <w:rsid w:val="00375078"/>
    <w:rsid w:val="00390FB3"/>
    <w:rsid w:val="003A741A"/>
    <w:rsid w:val="004564F5"/>
    <w:rsid w:val="00463026"/>
    <w:rsid w:val="00511222"/>
    <w:rsid w:val="00616F0D"/>
    <w:rsid w:val="0071406B"/>
    <w:rsid w:val="00822C80"/>
    <w:rsid w:val="00823734"/>
    <w:rsid w:val="009A1F1A"/>
    <w:rsid w:val="009A4F62"/>
    <w:rsid w:val="009C6C5D"/>
    <w:rsid w:val="00A776B1"/>
    <w:rsid w:val="00BA6DD4"/>
    <w:rsid w:val="00BB381A"/>
    <w:rsid w:val="00C05B9A"/>
    <w:rsid w:val="00C34EB3"/>
    <w:rsid w:val="00C655CF"/>
    <w:rsid w:val="00C8141C"/>
    <w:rsid w:val="00CD4534"/>
    <w:rsid w:val="00D206B6"/>
    <w:rsid w:val="00DE6A40"/>
    <w:rsid w:val="00E01077"/>
    <w:rsid w:val="00E33356"/>
    <w:rsid w:val="00E61B7E"/>
    <w:rsid w:val="00EE42D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272"/>
    <o:shapelayout v:ext="edit">
      <o:idmap v:ext="edit" data="1"/>
      <o:rules v:ext="edit">
        <o:r id="V:Rule11" type="connector" idref="#_x0000_s1251"/>
        <o:r id="V:Rule12" type="connector" idref="#_x0000_s1249"/>
        <o:r id="V:Rule13" type="connector" idref="#_x0000_s1250"/>
        <o:r id="V:Rule14" type="connector" idref="#_x0000_s1252"/>
        <o:r id="V:Rule15" type="connector" idref="#_x0000_s1254"/>
        <o:r id="V:Rule16" type="connector" idref="#_x0000_s1255"/>
        <o:r id="V:Rule17" type="connector" idref="#_x0000_s1253"/>
        <o:r id="V:Rule18" type="connector" idref="#_x0000_s1256"/>
        <o:r id="V:Rule19" type="connector" idref="#_x0000_s1258"/>
        <o:r id="V:Rule20" type="connector" idref="#_x0000_s1257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2408B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imes New Roman" w:eastAsia="Times New Roman" w:hAnsi="Times New Roman" w:cs="Times New Roman"/>
      <w:sz w:val="20"/>
      <w:szCs w:val="20"/>
      <w:lang w:val="en-US" w:eastAsia="zh-C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link w:val="a4"/>
    <w:qFormat/>
    <w:rsid w:val="0012408B"/>
    <w:pPr>
      <w:jc w:val="center"/>
    </w:pPr>
    <w:rPr>
      <w:b/>
      <w:sz w:val="32"/>
    </w:rPr>
  </w:style>
  <w:style w:type="character" w:customStyle="1" w:styleId="a4">
    <w:name w:val="Название Знак"/>
    <w:basedOn w:val="a0"/>
    <w:link w:val="a3"/>
    <w:rsid w:val="0012408B"/>
    <w:rPr>
      <w:rFonts w:ascii="Times New Roman" w:eastAsia="Times New Roman" w:hAnsi="Times New Roman" w:cs="Times New Roman"/>
      <w:b/>
      <w:sz w:val="32"/>
      <w:szCs w:val="20"/>
      <w:lang w:eastAsia="zh-CN"/>
    </w:rPr>
  </w:style>
  <w:style w:type="paragraph" w:styleId="a5">
    <w:name w:val="Normal (Web)"/>
    <w:basedOn w:val="a"/>
    <w:uiPriority w:val="99"/>
    <w:rsid w:val="0012408B"/>
    <w:pPr>
      <w:overflowPunct/>
      <w:autoSpaceDE/>
      <w:autoSpaceDN/>
      <w:adjustRightInd/>
      <w:spacing w:before="100" w:beforeAutospacing="1" w:after="100" w:afterAutospacing="1"/>
      <w:textAlignment w:val="auto"/>
    </w:pPr>
    <w:rPr>
      <w:sz w:val="24"/>
      <w:szCs w:val="24"/>
      <w:lang w:eastAsia="en-US"/>
    </w:rPr>
  </w:style>
  <w:style w:type="paragraph" w:styleId="a6">
    <w:name w:val="Subtitle"/>
    <w:basedOn w:val="a"/>
    <w:link w:val="a7"/>
    <w:qFormat/>
    <w:rsid w:val="0012408B"/>
    <w:pPr>
      <w:jc w:val="center"/>
    </w:pPr>
    <w:rPr>
      <w:rFonts w:ascii="Times New Roman CYR" w:hAnsi="Times New Roman CYR"/>
      <w:b/>
      <w:color w:val="000000"/>
      <w:sz w:val="32"/>
      <w:u w:val="single"/>
    </w:rPr>
  </w:style>
  <w:style w:type="character" w:customStyle="1" w:styleId="a7">
    <w:name w:val="Подзаголовок Знак"/>
    <w:basedOn w:val="a0"/>
    <w:link w:val="a6"/>
    <w:rsid w:val="0012408B"/>
    <w:rPr>
      <w:rFonts w:ascii="Times New Roman CYR" w:eastAsia="Times New Roman" w:hAnsi="Times New Roman CYR" w:cs="Times New Roman"/>
      <w:b/>
      <w:color w:val="000000"/>
      <w:sz w:val="32"/>
      <w:szCs w:val="20"/>
      <w:u w:val="single"/>
      <w:lang w:eastAsia="zh-CN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fontTable" Target="fontTable.xml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7</TotalTime>
  <Pages>1</Pages>
  <Words>346</Words>
  <Characters>1977</Characters>
  <Application>Microsoft Office Word</Application>
  <DocSecurity>0</DocSecurity>
  <Lines>16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231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Евгений</dc:creator>
  <cp:keywords/>
  <dc:description/>
  <cp:lastModifiedBy>Евгений</cp:lastModifiedBy>
  <cp:revision>7</cp:revision>
  <cp:lastPrinted>2018-02-07T04:40:00Z</cp:lastPrinted>
  <dcterms:created xsi:type="dcterms:W3CDTF">2017-12-12T15:15:00Z</dcterms:created>
  <dcterms:modified xsi:type="dcterms:W3CDTF">2018-02-15T01:56:00Z</dcterms:modified>
</cp:coreProperties>
</file>